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F9A5F0D" w14:textId="77777777" w:rsidR="00961D76" w:rsidRPr="00390439" w:rsidRDefault="00961D76" w:rsidP="00961D76">
      <w:pPr>
        <w:rPr>
          <w:sz w:val="26"/>
          <w:szCs w:val="26"/>
        </w:rPr>
      </w:pPr>
      <w:r w:rsidRPr="00390439">
        <w:rPr>
          <w:sz w:val="26"/>
          <w:szCs w:val="26"/>
        </w:rPr>
        <w:t>Huỳnh Tấn Thọ - 19120383</w:t>
      </w:r>
    </w:p>
    <w:p w14:paraId="603D72A0" w14:textId="55FE2352" w:rsidR="00961D76" w:rsidRPr="00390439" w:rsidRDefault="00961D76" w:rsidP="00961D76">
      <w:pPr>
        <w:rPr>
          <w:sz w:val="26"/>
          <w:szCs w:val="26"/>
        </w:rPr>
      </w:pPr>
      <w:r w:rsidRPr="00390439">
        <w:rPr>
          <w:sz w:val="26"/>
          <w:szCs w:val="26"/>
        </w:rPr>
        <w:t xml:space="preserve">Kiểm tra chéo: </w:t>
      </w:r>
      <w:r w:rsidR="00390439" w:rsidRPr="00390439">
        <w:rPr>
          <w:sz w:val="26"/>
          <w:szCs w:val="26"/>
        </w:rPr>
        <w:t>Định lý Green</w:t>
      </w:r>
    </w:p>
    <w:p w14:paraId="30635C89" w14:textId="77777777" w:rsidR="00961D76" w:rsidRPr="00390439" w:rsidRDefault="00961D76" w:rsidP="00961D76">
      <w:pPr>
        <w:rPr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04"/>
        <w:gridCol w:w="1970"/>
        <w:gridCol w:w="2891"/>
        <w:gridCol w:w="5400"/>
        <w:gridCol w:w="1885"/>
      </w:tblGrid>
      <w:tr w:rsidR="00480195" w:rsidRPr="00390439" w14:paraId="398E5497" w14:textId="77777777" w:rsidTr="008C2AA8">
        <w:trPr>
          <w:trHeight w:val="467"/>
        </w:trPr>
        <w:tc>
          <w:tcPr>
            <w:tcW w:w="804" w:type="dxa"/>
            <w:vAlign w:val="center"/>
          </w:tcPr>
          <w:p w14:paraId="6EE1C9A3" w14:textId="77777777" w:rsidR="00961D76" w:rsidRPr="00390439" w:rsidRDefault="00961D76" w:rsidP="0044405A">
            <w:pPr>
              <w:jc w:val="center"/>
              <w:rPr>
                <w:sz w:val="26"/>
                <w:szCs w:val="26"/>
              </w:rPr>
            </w:pPr>
            <w:r w:rsidRPr="00390439">
              <w:rPr>
                <w:sz w:val="26"/>
                <w:szCs w:val="26"/>
              </w:rPr>
              <w:t>STT</w:t>
            </w:r>
          </w:p>
        </w:tc>
        <w:tc>
          <w:tcPr>
            <w:tcW w:w="1970" w:type="dxa"/>
            <w:vAlign w:val="center"/>
          </w:tcPr>
          <w:p w14:paraId="67015232" w14:textId="77777777" w:rsidR="00961D76" w:rsidRPr="00390439" w:rsidRDefault="00961D76" w:rsidP="0044405A">
            <w:pPr>
              <w:jc w:val="center"/>
              <w:rPr>
                <w:sz w:val="26"/>
                <w:szCs w:val="26"/>
              </w:rPr>
            </w:pPr>
            <w:r w:rsidRPr="00390439">
              <w:rPr>
                <w:sz w:val="26"/>
                <w:szCs w:val="26"/>
              </w:rPr>
              <w:t>Trang</w:t>
            </w:r>
          </w:p>
        </w:tc>
        <w:tc>
          <w:tcPr>
            <w:tcW w:w="2891" w:type="dxa"/>
            <w:vAlign w:val="center"/>
          </w:tcPr>
          <w:p w14:paraId="38BB3C3B" w14:textId="77777777" w:rsidR="00961D76" w:rsidRPr="00390439" w:rsidRDefault="00961D76" w:rsidP="0044405A">
            <w:pPr>
              <w:jc w:val="center"/>
              <w:rPr>
                <w:sz w:val="26"/>
                <w:szCs w:val="26"/>
              </w:rPr>
            </w:pPr>
            <w:r w:rsidRPr="00390439">
              <w:rPr>
                <w:sz w:val="26"/>
                <w:szCs w:val="26"/>
              </w:rPr>
              <w:t>Lỗi</w:t>
            </w:r>
          </w:p>
        </w:tc>
        <w:tc>
          <w:tcPr>
            <w:tcW w:w="5400" w:type="dxa"/>
            <w:vAlign w:val="center"/>
          </w:tcPr>
          <w:p w14:paraId="020264C6" w14:textId="77777777" w:rsidR="00961D76" w:rsidRPr="00390439" w:rsidRDefault="00961D76" w:rsidP="0044405A">
            <w:pPr>
              <w:jc w:val="center"/>
              <w:rPr>
                <w:sz w:val="26"/>
                <w:szCs w:val="26"/>
              </w:rPr>
            </w:pPr>
            <w:r w:rsidRPr="00390439">
              <w:rPr>
                <w:sz w:val="26"/>
                <w:szCs w:val="26"/>
              </w:rPr>
              <w:t>Sửa sai</w:t>
            </w:r>
          </w:p>
        </w:tc>
        <w:tc>
          <w:tcPr>
            <w:tcW w:w="1885" w:type="dxa"/>
            <w:vAlign w:val="center"/>
          </w:tcPr>
          <w:p w14:paraId="30E0C264" w14:textId="77777777" w:rsidR="00961D76" w:rsidRPr="00390439" w:rsidRDefault="00961D76" w:rsidP="0044405A">
            <w:pPr>
              <w:jc w:val="center"/>
              <w:rPr>
                <w:sz w:val="26"/>
                <w:szCs w:val="26"/>
              </w:rPr>
            </w:pPr>
            <w:r w:rsidRPr="00390439">
              <w:rPr>
                <w:sz w:val="26"/>
                <w:szCs w:val="26"/>
              </w:rPr>
              <w:t>Ghi chú</w:t>
            </w:r>
          </w:p>
        </w:tc>
      </w:tr>
      <w:tr w:rsidR="008C2AA8" w:rsidRPr="00390439" w14:paraId="5E9FD9D6" w14:textId="77777777" w:rsidTr="005A1F1D">
        <w:trPr>
          <w:trHeight w:val="4832"/>
        </w:trPr>
        <w:tc>
          <w:tcPr>
            <w:tcW w:w="804" w:type="dxa"/>
            <w:vAlign w:val="center"/>
          </w:tcPr>
          <w:p w14:paraId="5E3725D1" w14:textId="3574CBF9" w:rsidR="008C2AA8" w:rsidRPr="00390439" w:rsidRDefault="008C2AA8" w:rsidP="008C2AA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970" w:type="dxa"/>
            <w:vAlign w:val="center"/>
          </w:tcPr>
          <w:p w14:paraId="393F8CB4" w14:textId="7CB5D4F3" w:rsidR="008C2AA8" w:rsidRPr="008C2AA8" w:rsidRDefault="008C2AA8" w:rsidP="008C2AA8">
            <w:pPr>
              <w:jc w:val="both"/>
              <w:rPr>
                <w:sz w:val="26"/>
                <w:szCs w:val="26"/>
              </w:rPr>
            </w:pPr>
            <w:r w:rsidRPr="008C2AA8">
              <w:rPr>
                <w:sz w:val="26"/>
                <w:szCs w:val="26"/>
              </w:rPr>
              <w:t>Dòng 8 và 9, trang 15.</w:t>
            </w:r>
          </w:p>
          <w:p w14:paraId="04B2A037" w14:textId="215CB5C4" w:rsidR="008C2AA8" w:rsidRPr="008C2AA8" w:rsidRDefault="008C2AA8" w:rsidP="008C2AA8">
            <w:pPr>
              <w:jc w:val="both"/>
              <w:rPr>
                <w:sz w:val="26"/>
                <w:szCs w:val="26"/>
              </w:rPr>
            </w:pPr>
            <w:r w:rsidRPr="008C2AA8">
              <w:rPr>
                <w:sz w:val="26"/>
                <w:szCs w:val="26"/>
              </w:rPr>
              <w:t>Bài của Phan Vũ Trúc Quỳnh</w:t>
            </w:r>
          </w:p>
        </w:tc>
        <w:tc>
          <w:tcPr>
            <w:tcW w:w="2891" w:type="dxa"/>
            <w:vAlign w:val="center"/>
          </w:tcPr>
          <w:p w14:paraId="53D28560" w14:textId="77777777" w:rsidR="008C2AA8" w:rsidRDefault="008C2AA8" w:rsidP="008C2AA8">
            <w:pPr>
              <w:jc w:val="both"/>
              <w:rPr>
                <w:sz w:val="26"/>
                <w:szCs w:val="26"/>
              </w:rPr>
            </w:pPr>
            <w:r w:rsidRPr="008C2AA8">
              <w:rPr>
                <w:sz w:val="26"/>
                <w:szCs w:val="26"/>
              </w:rPr>
              <w:t xml:space="preserve">Lỗi logic. Đường cong </w:t>
            </w:r>
            <w:r w:rsidRPr="008C2AA8">
              <w:rPr>
                <w:position w:val="-10"/>
                <w:sz w:val="26"/>
                <w:szCs w:val="26"/>
              </w:rPr>
              <w:object w:dxaOrig="780" w:dyaOrig="360" w14:anchorId="5663728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775" type="#_x0000_t75" style="width:39pt;height:18pt" o:ole="">
                  <v:imagedata r:id="rId4" o:title=""/>
                </v:shape>
                <o:OLEObject Type="Embed" ProgID="Equation.DSMT4" ShapeID="_x0000_i1775" DrawAspect="Content" ObjectID="_1657886019" r:id="rId5"/>
              </w:object>
            </w:r>
            <w:r>
              <w:rPr>
                <w:sz w:val="26"/>
                <w:szCs w:val="26"/>
              </w:rPr>
              <w:t xml:space="preserve">không thể </w:t>
            </w:r>
            <w:r w:rsidRPr="008C2AA8">
              <w:rPr>
                <w:sz w:val="26"/>
                <w:szCs w:val="26"/>
              </w:rPr>
              <w:t>nối 2 điểm A(2,0) và B(3,2).</w:t>
            </w:r>
          </w:p>
          <w:p w14:paraId="53B916ED" w14:textId="422CCE0E" w:rsidR="005A1F1D" w:rsidRPr="008C2AA8" w:rsidRDefault="005A1F1D" w:rsidP="008C2AA8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Hơn nữa, miền D được tạo thành bởi 2 đường cong </w:t>
            </w:r>
            <w:r w:rsidRPr="008C2AA8">
              <w:rPr>
                <w:position w:val="-10"/>
                <w:sz w:val="26"/>
                <w:szCs w:val="26"/>
              </w:rPr>
              <w:object w:dxaOrig="780" w:dyaOrig="360" w14:anchorId="742341BB">
                <v:shape id="_x0000_i1777" type="#_x0000_t75" style="width:39pt;height:18pt" o:ole="">
                  <v:imagedata r:id="rId4" o:title=""/>
                </v:shape>
                <o:OLEObject Type="Embed" ProgID="Equation.DSMT4" ShapeID="_x0000_i1777" DrawAspect="Content" ObjectID="_1657886020" r:id="rId6"/>
              </w:object>
            </w:r>
            <w:r>
              <w:rPr>
                <w:sz w:val="26"/>
                <w:szCs w:val="26"/>
              </w:rPr>
              <w:t xml:space="preserve">và </w:t>
            </w:r>
            <w:r w:rsidRPr="008C2AA8">
              <w:rPr>
                <w:position w:val="-10"/>
                <w:sz w:val="26"/>
                <w:szCs w:val="26"/>
              </w:rPr>
              <w:object w:dxaOrig="1040" w:dyaOrig="320" w14:anchorId="079D8CBC">
                <v:shape id="_x0000_i1778" type="#_x0000_t75" style="width:52pt;height:16pt" o:ole="">
                  <v:imagedata r:id="rId7" o:title=""/>
                </v:shape>
                <o:OLEObject Type="Embed" ProgID="Equation.DSMT4" ShapeID="_x0000_i1778" DrawAspect="Content" ObjectID="_1657886021" r:id="rId8"/>
              </w:object>
            </w:r>
            <w:r>
              <w:rPr>
                <w:sz w:val="26"/>
                <w:szCs w:val="26"/>
              </w:rPr>
              <w:t xml:space="preserve"> không tạo thành một đường cong đơn kín, nên không thể áp dụng định lý Green để giải tích phân này như tích phân trên miền đơn giản</w:t>
            </w:r>
          </w:p>
        </w:tc>
        <w:tc>
          <w:tcPr>
            <w:tcW w:w="5400" w:type="dxa"/>
            <w:vAlign w:val="center"/>
          </w:tcPr>
          <w:p w14:paraId="7EB15DBB" w14:textId="170958DD" w:rsidR="008C2AA8" w:rsidRPr="008C2AA8" w:rsidRDefault="008C2AA8" w:rsidP="008C2AA8">
            <w:pPr>
              <w:jc w:val="both"/>
              <w:rPr>
                <w:sz w:val="26"/>
                <w:szCs w:val="26"/>
              </w:rPr>
            </w:pPr>
            <w:r w:rsidRPr="008C2AA8">
              <w:rPr>
                <w:sz w:val="26"/>
                <w:szCs w:val="26"/>
              </w:rPr>
              <w:t>Có thể do bạn chép sai đề, hoặc là đề sai.</w:t>
            </w:r>
          </w:p>
        </w:tc>
        <w:tc>
          <w:tcPr>
            <w:tcW w:w="1885" w:type="dxa"/>
            <w:vAlign w:val="center"/>
          </w:tcPr>
          <w:p w14:paraId="7565D4C1" w14:textId="0D9B0A27" w:rsidR="008C2AA8" w:rsidRPr="00390439" w:rsidRDefault="008C2AA8" w:rsidP="008C2AA8">
            <w:pPr>
              <w:jc w:val="both"/>
              <w:rPr>
                <w:sz w:val="26"/>
                <w:szCs w:val="26"/>
              </w:rPr>
            </w:pPr>
            <w:r w:rsidRPr="00390439">
              <w:rPr>
                <w:sz w:val="26"/>
                <w:szCs w:val="26"/>
              </w:rPr>
              <w:t>Huỳnh Tấn Thọ phát hiện</w:t>
            </w:r>
          </w:p>
        </w:tc>
      </w:tr>
      <w:tr w:rsidR="008C2AA8" w:rsidRPr="00390439" w14:paraId="069D51D7" w14:textId="77777777" w:rsidTr="005A1F1D">
        <w:trPr>
          <w:trHeight w:val="6920"/>
        </w:trPr>
        <w:tc>
          <w:tcPr>
            <w:tcW w:w="804" w:type="dxa"/>
            <w:vAlign w:val="center"/>
          </w:tcPr>
          <w:p w14:paraId="245002AB" w14:textId="12A7A23F" w:rsidR="008C2AA8" w:rsidRPr="00390439" w:rsidRDefault="008C2AA8" w:rsidP="008C2AA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2</w:t>
            </w:r>
          </w:p>
        </w:tc>
        <w:tc>
          <w:tcPr>
            <w:tcW w:w="1970" w:type="dxa"/>
            <w:vAlign w:val="center"/>
          </w:tcPr>
          <w:p w14:paraId="43A1D5DC" w14:textId="77777777" w:rsidR="008C2AA8" w:rsidRDefault="008C2AA8" w:rsidP="008C2AA8">
            <w:pPr>
              <w:jc w:val="both"/>
              <w:rPr>
                <w:sz w:val="26"/>
                <w:szCs w:val="26"/>
              </w:rPr>
            </w:pPr>
            <w:r w:rsidRPr="00390439">
              <w:rPr>
                <w:sz w:val="26"/>
                <w:szCs w:val="26"/>
              </w:rPr>
              <w:t>Dòng 13, trang 16</w:t>
            </w:r>
          </w:p>
          <w:p w14:paraId="2C831D7C" w14:textId="5C6563CC" w:rsidR="008C2AA8" w:rsidRPr="00390439" w:rsidRDefault="008C2AA8" w:rsidP="008C2AA8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ài của Nguyễn Quang An</w:t>
            </w:r>
          </w:p>
        </w:tc>
        <w:tc>
          <w:tcPr>
            <w:tcW w:w="2891" w:type="dxa"/>
            <w:vAlign w:val="center"/>
          </w:tcPr>
          <w:p w14:paraId="3D0EDCD6" w14:textId="5A8441A5" w:rsidR="008C2AA8" w:rsidRPr="00390439" w:rsidRDefault="008C2AA8" w:rsidP="008C2AA8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ác định sai công thức của miền D đẫn đến sai kết quả. Bằng cách nào đó bạn ghi nhầm điểm A thành (1,1) thay vì (1,2).</w:t>
            </w:r>
          </w:p>
        </w:tc>
        <w:tc>
          <w:tcPr>
            <w:tcW w:w="5400" w:type="dxa"/>
            <w:vAlign w:val="center"/>
          </w:tcPr>
          <w:p w14:paraId="349E9EDA" w14:textId="77777777" w:rsidR="008C2AA8" w:rsidRDefault="008C2AA8" w:rsidP="008C2AA8">
            <w:pPr>
              <w:jc w:val="both"/>
              <w:rPr>
                <w:sz w:val="26"/>
                <w:szCs w:val="26"/>
              </w:rPr>
            </w:pPr>
            <w:r w:rsidRPr="00480195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60288" behindDoc="0" locked="0" layoutInCell="1" allowOverlap="1" wp14:anchorId="4090A2BD" wp14:editId="32F5350F">
                  <wp:simplePos x="0" y="0"/>
                  <wp:positionH relativeFrom="column">
                    <wp:posOffset>1202055</wp:posOffset>
                  </wp:positionH>
                  <wp:positionV relativeFrom="paragraph">
                    <wp:posOffset>259715</wp:posOffset>
                  </wp:positionV>
                  <wp:extent cx="2157730" cy="2791460"/>
                  <wp:effectExtent l="0" t="0" r="0" b="889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7730" cy="27914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90439">
              <w:rPr>
                <w:sz w:val="26"/>
                <w:szCs w:val="26"/>
              </w:rPr>
              <w:t xml:space="preserve">Tam giác OAB, với O(0,0), A(1, 2), B(0, 2). Vậy miền </w:t>
            </w:r>
            <w:r w:rsidRPr="00390439">
              <w:rPr>
                <w:position w:val="-30"/>
                <w:sz w:val="26"/>
                <w:szCs w:val="26"/>
              </w:rPr>
              <w:object w:dxaOrig="1400" w:dyaOrig="720" w14:anchorId="76585D9B">
                <v:shape id="_x0000_i1817" type="#_x0000_t75" style="width:70pt;height:36pt" o:ole="">
                  <v:imagedata r:id="rId10" o:title=""/>
                </v:shape>
                <o:OLEObject Type="Embed" ProgID="Equation.DSMT4" ShapeID="_x0000_i1817" DrawAspect="Content" ObjectID="_1657886022" r:id="rId11"/>
              </w:object>
            </w:r>
            <w:r w:rsidRPr="00390439">
              <w:rPr>
                <w:sz w:val="26"/>
                <w:szCs w:val="26"/>
              </w:rPr>
              <w:t xml:space="preserve">. </w:t>
            </w:r>
          </w:p>
          <w:p w14:paraId="2E86E4F4" w14:textId="38B26413" w:rsidR="008C2AA8" w:rsidRDefault="008C2AA8" w:rsidP="008C2AA8">
            <w:pPr>
              <w:jc w:val="both"/>
              <w:rPr>
                <w:sz w:val="26"/>
                <w:szCs w:val="26"/>
              </w:rPr>
            </w:pPr>
            <w:r w:rsidRPr="00390439">
              <w:rPr>
                <w:sz w:val="26"/>
                <w:szCs w:val="26"/>
              </w:rPr>
              <w:t>Đây là miền đơn giản loại I.</w:t>
            </w:r>
          </w:p>
          <w:p w14:paraId="2EB5F403" w14:textId="3506F8E0" w:rsidR="008C2AA8" w:rsidRDefault="008C2AA8" w:rsidP="008C2AA8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(ảnh minh họa)</w:t>
            </w:r>
          </w:p>
          <w:p w14:paraId="5B73A5CC" w14:textId="524B43C5" w:rsidR="008C2AA8" w:rsidRPr="00390439" w:rsidRDefault="008C2AA8" w:rsidP="008C2AA8">
            <w:pPr>
              <w:jc w:val="both"/>
              <w:rPr>
                <w:sz w:val="26"/>
                <w:szCs w:val="26"/>
              </w:rPr>
            </w:pPr>
          </w:p>
          <w:p w14:paraId="7E3ADFD2" w14:textId="72F4A6B1" w:rsidR="008C2AA8" w:rsidRPr="00390439" w:rsidRDefault="008C2AA8" w:rsidP="008C2AA8">
            <w:pPr>
              <w:jc w:val="both"/>
              <w:rPr>
                <w:sz w:val="26"/>
                <w:szCs w:val="26"/>
              </w:rPr>
            </w:pPr>
            <w:r w:rsidRPr="00390439">
              <w:rPr>
                <w:position w:val="-70"/>
                <w:sz w:val="26"/>
                <w:szCs w:val="26"/>
              </w:rPr>
              <w:object w:dxaOrig="4700" w:dyaOrig="1520" w14:anchorId="0CE4E964">
                <v:shape id="_x0000_i1818" type="#_x0000_t75" style="width:235pt;height:76pt" o:ole="">
                  <v:imagedata r:id="rId12" o:title=""/>
                </v:shape>
                <o:OLEObject Type="Embed" ProgID="Equation.DSMT4" ShapeID="_x0000_i1818" DrawAspect="Content" ObjectID="_1657886023" r:id="rId13"/>
              </w:object>
            </w:r>
          </w:p>
        </w:tc>
        <w:tc>
          <w:tcPr>
            <w:tcW w:w="1885" w:type="dxa"/>
            <w:vAlign w:val="center"/>
          </w:tcPr>
          <w:p w14:paraId="33A97293" w14:textId="77777777" w:rsidR="008C2AA8" w:rsidRPr="00390439" w:rsidRDefault="008C2AA8" w:rsidP="008C2AA8">
            <w:pPr>
              <w:jc w:val="both"/>
              <w:rPr>
                <w:sz w:val="26"/>
                <w:szCs w:val="26"/>
              </w:rPr>
            </w:pPr>
            <w:r w:rsidRPr="00390439">
              <w:rPr>
                <w:sz w:val="26"/>
                <w:szCs w:val="26"/>
              </w:rPr>
              <w:t>Huỳnh Tấn Thọ phát hiện</w:t>
            </w:r>
          </w:p>
        </w:tc>
      </w:tr>
    </w:tbl>
    <w:p w14:paraId="0E0117D5" w14:textId="77777777" w:rsidR="00961D76" w:rsidRPr="00390439" w:rsidRDefault="00961D76" w:rsidP="00961D76">
      <w:pPr>
        <w:rPr>
          <w:sz w:val="26"/>
          <w:szCs w:val="26"/>
        </w:rPr>
      </w:pPr>
    </w:p>
    <w:p w14:paraId="75EA6E88" w14:textId="77777777" w:rsidR="003537F4" w:rsidRPr="00390439" w:rsidRDefault="005A1F1D">
      <w:pPr>
        <w:rPr>
          <w:sz w:val="26"/>
          <w:szCs w:val="26"/>
        </w:rPr>
      </w:pPr>
    </w:p>
    <w:sectPr w:rsidR="003537F4" w:rsidRPr="00390439" w:rsidSect="000648AC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1D76"/>
    <w:rsid w:val="00077B84"/>
    <w:rsid w:val="002910E5"/>
    <w:rsid w:val="00390439"/>
    <w:rsid w:val="00480195"/>
    <w:rsid w:val="005A1F1D"/>
    <w:rsid w:val="008C2AA8"/>
    <w:rsid w:val="00961D76"/>
    <w:rsid w:val="00CE02C4"/>
    <w:rsid w:val="00DB45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589FC9"/>
  <w15:chartTrackingRefBased/>
  <w15:docId w15:val="{CBB3BAB7-94E2-420D-A37D-45D2B1E2B8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61D7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61D7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2</Pages>
  <Words>130</Words>
  <Characters>74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nh Tho</dc:creator>
  <cp:keywords/>
  <dc:description/>
  <cp:lastModifiedBy>Huynh Tho</cp:lastModifiedBy>
  <cp:revision>5</cp:revision>
  <dcterms:created xsi:type="dcterms:W3CDTF">2020-08-02T07:15:00Z</dcterms:created>
  <dcterms:modified xsi:type="dcterms:W3CDTF">2020-08-02T08:03:00Z</dcterms:modified>
</cp:coreProperties>
</file>